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52591" w:rsidRPr="00084D6D" w:rsidRDefault="00552591" w:rsidP="00552591">
      <w:pPr>
        <w:pStyle w:val="a3"/>
        <w:ind w:left="879" w:hanging="3"/>
      </w:pPr>
      <w:bookmarkStart w:id="0" w:name="_GoBack"/>
      <w:bookmarkEnd w:id="0"/>
      <w:r w:rsidRPr="00084D6D">
        <w:t>方法二</w:t>
      </w:r>
      <w:r w:rsidRPr="00084D6D">
        <w:rPr>
          <w:rFonts w:hAnsi="NEU-BZ-S92"/>
        </w:rPr>
        <w:t>：A=</w:t>
      </w:r>
      <w:r w:rsidRPr="00084D6D">
        <w:t>“第一次抽出一件次品”</w:t>
      </w:r>
      <w:r w:rsidRPr="00084D6D">
        <w:rPr>
          <w:rFonts w:hAnsi="NEU-BZ-S92"/>
        </w:rPr>
        <w:t>；B=</w:t>
      </w:r>
      <w:r w:rsidRPr="00084D6D">
        <w:t>“第二次抽出一件次品”</w:t>
      </w:r>
      <w:r w:rsidRPr="00084D6D">
        <w:rPr>
          <w:rFonts w:hAnsi="NEU-BZ-S92"/>
        </w:rPr>
        <w:t>，</w:t>
      </w:r>
    </w:p>
    <w:p w:rsidR="00552591" w:rsidRPr="00084D6D" w:rsidRDefault="00552591" w:rsidP="00552591">
      <w:pPr>
        <w:pStyle w:val="a3"/>
        <w:ind w:left="879" w:hanging="3"/>
      </w:pPr>
      <w:r w:rsidRPr="00084D6D">
        <w:t>则</w:t>
      </w:r>
      <w:r w:rsidRPr="00084D6D">
        <w:rPr>
          <w:rFonts w:hAnsi="NEU-BZ-S92"/>
        </w:rPr>
        <w:t>P（A）=</w:t>
      </w:r>
      <w:r w:rsidRPr="00084D6D">
        <w:rPr>
          <w:rFonts w:hAnsi="NEU-BZ-S92" w:hint="eastAsia"/>
          <w:position w:val="-34"/>
        </w:rPr>
        <w:object w:dxaOrig="52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45.75pt" o:ole="">
            <v:imagedata r:id="rId6" o:title=""/>
          </v:shape>
          <o:OLEObject Type="Embed" ProgID="Equation.DSMT4" ShapeID="_x0000_i1025" DrawAspect="Content" ObjectID="_1594106877" r:id="rId7"/>
        </w:object>
      </w:r>
      <w:r w:rsidRPr="00084D6D">
        <w:rPr>
          <w:rFonts w:hAnsi="NEU-BZ-S92"/>
        </w:rPr>
        <w:t>，P（A</w:t>
      </w:r>
      <w:r w:rsidRPr="00084D6D">
        <w:t>∩</w:t>
      </w:r>
      <w:r w:rsidRPr="00084D6D">
        <w:rPr>
          <w:rFonts w:hAnsi="NEU-BZ-S92"/>
        </w:rPr>
        <w:t>B）=</w:t>
      </w:r>
      <w:r w:rsidRPr="00084D6D">
        <w:rPr>
          <w:rFonts w:hAnsi="NEU-BZ-S92" w:hint="eastAsia"/>
          <w:position w:val="-44"/>
        </w:rPr>
        <w:object w:dxaOrig="660" w:dyaOrig="1060">
          <v:shape id="_x0000_i1026" type="#_x0000_t75" style="width:33.75pt;height:53.25pt" o:ole="">
            <v:imagedata r:id="rId8" o:title=""/>
          </v:shape>
          <o:OLEObject Type="Embed" ProgID="Equation.DSMT4" ShapeID="_x0000_i1026" DrawAspect="Content" ObjectID="_1594106878" r:id="rId9"/>
        </w:object>
      </w:r>
      <w:r w:rsidRPr="00084D6D">
        <w:rPr>
          <w:rFonts w:hAnsi="NEU-BZ-S92"/>
        </w:rPr>
        <w:t>=</w:t>
      </w:r>
      <w:r w:rsidRPr="00084D6D">
        <w:rPr>
          <w:rFonts w:hAnsi="NEU-BZ-S92" w:hint="eastAsia"/>
          <w:position w:val="-34"/>
        </w:rPr>
        <w:object w:dxaOrig="520" w:dyaOrig="920">
          <v:shape id="_x0000_i1027" type="#_x0000_t75" style="width:26.25pt;height:45.75pt" o:ole="">
            <v:imagedata r:id="rId10" o:title=""/>
          </v:shape>
          <o:OLEObject Type="Embed" ProgID="Equation.DSMT4" ShapeID="_x0000_i1027" DrawAspect="Content" ObjectID="_1594106879" r:id="rId11"/>
        </w:object>
      </w:r>
      <w:r w:rsidRPr="00084D6D">
        <w:rPr>
          <w:rFonts w:hAnsi="NEU-BZ-S92"/>
        </w:rPr>
        <w:t>，</w:t>
      </w:r>
    </w:p>
    <w:p w:rsidR="00552591" w:rsidRPr="00084D6D" w:rsidRDefault="00552591" w:rsidP="00552591">
      <w:pPr>
        <w:pStyle w:val="a3"/>
        <w:ind w:left="879" w:hanging="3"/>
      </w:pPr>
      <w:r w:rsidRPr="00084D6D">
        <w:rPr>
          <w:rFonts w:hAnsi="NEU-BZ-S92"/>
        </w:rPr>
        <w:t>P（B|A）=</w:t>
      </w:r>
      <w:r w:rsidRPr="00084D6D">
        <w:rPr>
          <w:rFonts w:hAnsi="NEU-BZ-S92" w:hint="eastAsia"/>
          <w:position w:val="-40"/>
        </w:rPr>
        <w:object w:dxaOrig="1400" w:dyaOrig="980">
          <v:shape id="_x0000_i1028" type="#_x0000_t75" style="width:69.75pt;height:48.75pt" o:ole="">
            <v:imagedata r:id="rId12" o:title=""/>
          </v:shape>
          <o:OLEObject Type="Embed" ProgID="Equation.DSMT4" ShapeID="_x0000_i1028" DrawAspect="Content" ObjectID="_1594106880" r:id="rId13"/>
        </w:object>
      </w:r>
      <w:r w:rsidRPr="00084D6D">
        <w:rPr>
          <w:rFonts w:hAnsi="NEU-BZ-S92"/>
        </w:rPr>
        <w:t>=</w:t>
      </w:r>
      <w:r w:rsidRPr="00084D6D">
        <w:rPr>
          <w:rFonts w:hAnsi="NEU-BZ-S92" w:hint="eastAsia"/>
          <w:position w:val="-80"/>
        </w:rPr>
        <w:object w:dxaOrig="580" w:dyaOrig="1780">
          <v:shape id="_x0000_i1029" type="#_x0000_t75" style="width:28.5pt;height:89.25pt" o:ole="">
            <v:imagedata r:id="rId14" o:title=""/>
          </v:shape>
          <o:OLEObject Type="Embed" ProgID="Equation.DSMT4" ShapeID="_x0000_i1029" DrawAspect="Content" ObjectID="_1594106881" r:id="rId15"/>
        </w:object>
      </w:r>
      <w:r w:rsidRPr="00084D6D">
        <w:rPr>
          <w:rFonts w:hAnsi="NEU-BZ-S92"/>
        </w:rPr>
        <w:t>=</w:t>
      </w:r>
      <w:r w:rsidRPr="00084D6D">
        <w:rPr>
          <w:rFonts w:hAnsi="NEU-BZ-S92" w:hint="eastAsia"/>
          <w:position w:val="-34"/>
        </w:rPr>
        <w:object w:dxaOrig="320" w:dyaOrig="920">
          <v:shape id="_x0000_i1030" type="#_x0000_t75" style="width:16.5pt;height:45.75pt" o:ole="">
            <v:imagedata r:id="rId16" o:title=""/>
          </v:shape>
          <o:OLEObject Type="Embed" ProgID="Equation.DSMT4" ShapeID="_x0000_i1030" DrawAspect="Content" ObjectID="_1594106882" r:id="rId17"/>
        </w:object>
      </w:r>
      <w:r w:rsidRPr="00084D6D">
        <w:rPr>
          <w:rFonts w:hAnsi="NEU-BZ-S92"/>
        </w:rPr>
        <w:t>。</w:t>
      </w:r>
    </w:p>
    <w:p w:rsidR="00552591" w:rsidRPr="00084D6D" w:rsidRDefault="00552591" w:rsidP="00552591">
      <w:pPr>
        <w:pStyle w:val="a4"/>
        <w:ind w:left="1006" w:hanging="571"/>
      </w:pPr>
      <w:r w:rsidRPr="00084D6D">
        <w:t>5、一张储蓄卡的密码共有</w:t>
      </w:r>
      <w:r w:rsidRPr="00084D6D">
        <w:rPr>
          <w:rFonts w:hAnsi="NEU-BZ-S92"/>
        </w:rPr>
        <w:t>6</w:t>
      </w:r>
      <w:r w:rsidRPr="00084D6D">
        <w:t>位数字</w:t>
      </w:r>
      <w:r w:rsidRPr="00084D6D">
        <w:rPr>
          <w:rFonts w:hAnsi="NEU-BZ-S92"/>
        </w:rPr>
        <w:t>，</w:t>
      </w:r>
      <w:r w:rsidRPr="00084D6D">
        <w:t>每位数字都可以从</w:t>
      </w:r>
      <w:r w:rsidRPr="00084D6D">
        <w:rPr>
          <w:rFonts w:hAnsi="NEU-BZ-S92"/>
        </w:rPr>
        <w:t>0</w:t>
      </w:r>
      <w:r w:rsidRPr="00084D6D">
        <w:t>到</w:t>
      </w:r>
      <w:r w:rsidRPr="00084D6D">
        <w:rPr>
          <w:rFonts w:hAnsi="NEU-BZ-S92"/>
        </w:rPr>
        <w:t>9</w:t>
      </w:r>
      <w:r w:rsidRPr="00084D6D">
        <w:t>中任选一个</w:t>
      </w:r>
      <w:r w:rsidRPr="00084D6D">
        <w:rPr>
          <w:rFonts w:hAnsi="NEU-BZ-S92"/>
        </w:rPr>
        <w:t>，</w:t>
      </w:r>
      <w:r w:rsidRPr="00084D6D">
        <w:t>某人在银行自动取款机上取钱时</w:t>
      </w:r>
      <w:r w:rsidRPr="00084D6D">
        <w:rPr>
          <w:rFonts w:hAnsi="NEU-BZ-S92"/>
        </w:rPr>
        <w:t>，</w:t>
      </w:r>
      <w:r w:rsidRPr="00084D6D">
        <w:t>忘记了密码的最后一位数字</w:t>
      </w:r>
      <w:r w:rsidRPr="00084D6D">
        <w:rPr>
          <w:rFonts w:hAnsi="NEU-BZ-S92"/>
        </w:rPr>
        <w:t>，</w:t>
      </w:r>
      <w:r w:rsidRPr="00084D6D">
        <w:t>如果他只记得密码的最后一位是奇数</w:t>
      </w:r>
      <w:r w:rsidRPr="00084D6D">
        <w:rPr>
          <w:rFonts w:hAnsi="NEU-BZ-S92"/>
        </w:rPr>
        <w:t>，</w:t>
      </w:r>
      <w:r w:rsidRPr="00084D6D">
        <w:t>则第二次输入正确密码的概率为</w:t>
      </w:r>
      <w:r>
        <w:rPr>
          <w:rFonts w:hAnsi="NEU-BZ-S92"/>
        </w:rPr>
        <w:t>（    ）</w:t>
      </w:r>
    </w:p>
    <w:p w:rsidR="00552591" w:rsidRPr="00084D6D" w:rsidRDefault="00552591" w:rsidP="00552591">
      <w:pPr>
        <w:pStyle w:val="a5"/>
        <w:ind w:firstLine="1275"/>
      </w:pPr>
      <w:r w:rsidRPr="00084D6D">
        <w:t>A、</w:t>
      </w:r>
      <w:r w:rsidRPr="00084D6D">
        <w:rPr>
          <w:rFonts w:hint="eastAsia"/>
        </w:rPr>
        <w:object w:dxaOrig="340" w:dyaOrig="920">
          <v:shape id="_x0000_i1031" type="#_x0000_t75" style="width:17.25pt;height:45.75pt" o:ole="">
            <v:imagedata r:id="rId18" o:title=""/>
          </v:shape>
          <o:OLEObject Type="Embed" ProgID="Equation.DSMT4" ShapeID="_x0000_i1031" DrawAspect="Content" ObjectID="_1594106883" r:id="rId19"/>
        </w:object>
      </w:r>
    </w:p>
    <w:p w:rsidR="00552591" w:rsidRPr="00084D6D" w:rsidRDefault="00552591" w:rsidP="00552591">
      <w:pPr>
        <w:pStyle w:val="a5"/>
        <w:ind w:firstLine="1275"/>
      </w:pPr>
      <w:r w:rsidRPr="00084D6D">
        <w:t>B、</w:t>
      </w:r>
      <w:r w:rsidRPr="00084D6D">
        <w:rPr>
          <w:rFonts w:hint="eastAsia"/>
        </w:rPr>
        <w:object w:dxaOrig="300" w:dyaOrig="920">
          <v:shape id="_x0000_i1032" type="#_x0000_t75" style="width:15pt;height:45.75pt" o:ole="">
            <v:imagedata r:id="rId20" o:title=""/>
          </v:shape>
          <o:OLEObject Type="Embed" ProgID="Equation.DSMT4" ShapeID="_x0000_i1032" DrawAspect="Content" ObjectID="_1594106884" r:id="rId21"/>
        </w:object>
      </w:r>
    </w:p>
    <w:p w:rsidR="00552591" w:rsidRPr="00084D6D" w:rsidRDefault="00552591" w:rsidP="00552591">
      <w:pPr>
        <w:pStyle w:val="a5"/>
        <w:ind w:firstLine="1275"/>
      </w:pPr>
      <w:r w:rsidRPr="00084D6D">
        <w:t>C、</w:t>
      </w:r>
      <w:r w:rsidRPr="00084D6D">
        <w:rPr>
          <w:rFonts w:hint="eastAsia"/>
        </w:rPr>
        <w:object w:dxaOrig="320" w:dyaOrig="920">
          <v:shape id="_x0000_i1033" type="#_x0000_t75" style="width:16.5pt;height:45.75pt" o:ole="">
            <v:imagedata r:id="rId22" o:title=""/>
          </v:shape>
          <o:OLEObject Type="Embed" ProgID="Equation.DSMT4" ShapeID="_x0000_i1033" DrawAspect="Content" ObjectID="_1594106885" r:id="rId23"/>
        </w:object>
      </w:r>
    </w:p>
    <w:p w:rsidR="00552591" w:rsidRPr="00084D6D" w:rsidRDefault="00552591" w:rsidP="00552591">
      <w:pPr>
        <w:pStyle w:val="a5"/>
        <w:ind w:firstLine="1275"/>
      </w:pPr>
      <w:r w:rsidRPr="00084D6D">
        <w:t>D、</w:t>
      </w:r>
      <w:r w:rsidRPr="00084D6D">
        <w:rPr>
          <w:rFonts w:hint="eastAsia"/>
        </w:rPr>
        <w:object w:dxaOrig="320" w:dyaOrig="920">
          <v:shape id="_x0000_i1034" type="#_x0000_t75" style="width:16.5pt;height:45.75pt" o:ole="">
            <v:imagedata r:id="rId24" o:title=""/>
          </v:shape>
          <o:OLEObject Type="Embed" ProgID="Equation.DSMT4" ShapeID="_x0000_i1034" DrawAspect="Content" ObjectID="_1594106886" r:id="rId25"/>
        </w:object>
      </w:r>
    </w:p>
    <w:p w:rsidR="00552591" w:rsidRPr="00084D6D" w:rsidRDefault="00552591" w:rsidP="00552591">
      <w:pPr>
        <w:pStyle w:val="a4"/>
        <w:ind w:left="1006" w:hanging="571"/>
        <w:rPr>
          <w:rFonts w:hAnsi="NEU-BZ-S92" w:hint="eastAsia"/>
        </w:rPr>
      </w:pPr>
      <w:r w:rsidRPr="00084D6D">
        <w:t>【答案】</w:t>
      </w:r>
      <w:r>
        <w:t>A</w:t>
      </w:r>
    </w:p>
    <w:p w:rsidR="00552591" w:rsidRPr="00084D6D" w:rsidRDefault="00552591" w:rsidP="00552591">
      <w:pPr>
        <w:pStyle w:val="a4"/>
        <w:ind w:left="1006" w:hanging="571"/>
        <w:rPr>
          <w:rFonts w:hAnsi="NEU-BZ-S92" w:hint="eastAsia"/>
        </w:rPr>
      </w:pPr>
      <w:r w:rsidRPr="00084D6D">
        <w:rPr>
          <w:rFonts w:hAnsi="NEU-BZ-S92"/>
        </w:rPr>
        <w:t>【解析】</w:t>
      </w:r>
    </w:p>
    <w:p w:rsidR="00552591" w:rsidRPr="00084D6D" w:rsidRDefault="00552591" w:rsidP="00552591">
      <w:pPr>
        <w:pStyle w:val="a3"/>
        <w:ind w:left="879" w:hanging="3"/>
      </w:pPr>
      <w:r w:rsidRPr="00084D6D">
        <w:lastRenderedPageBreak/>
        <w:t>第一次输错，</w:t>
      </w:r>
      <w:proofErr w:type="gramStart"/>
      <w:r w:rsidRPr="00084D6D">
        <w:t>第二次输对密码</w:t>
      </w:r>
      <w:proofErr w:type="gramEnd"/>
      <w:r w:rsidRPr="00084D6D">
        <w:t>，属于条件概率。设第一次输错记为事件A，</w:t>
      </w:r>
      <w:proofErr w:type="gramStart"/>
      <w:r w:rsidRPr="00084D6D">
        <w:t>第二次输对密码</w:t>
      </w:r>
      <w:proofErr w:type="gramEnd"/>
      <w:r w:rsidRPr="00084D6D">
        <w:t>记为事件B，则P（A）=</w:t>
      </w:r>
      <w:r w:rsidRPr="00084D6D">
        <w:rPr>
          <w:rFonts w:hint="eastAsia"/>
          <w:position w:val="-34"/>
        </w:rPr>
        <w:object w:dxaOrig="340" w:dyaOrig="920">
          <v:shape id="_x0000_i1035" type="#_x0000_t75" style="width:17.25pt;height:45.75pt" o:ole="">
            <v:imagedata r:id="rId26" o:title=""/>
          </v:shape>
          <o:OLEObject Type="Embed" ProgID="Equation.DSMT4" ShapeID="_x0000_i1035" DrawAspect="Content" ObjectID="_1594106887" r:id="rId27"/>
        </w:object>
      </w:r>
      <w:r w:rsidRPr="00084D6D">
        <w:t>，P（A∩B）=</w:t>
      </w:r>
      <w:r w:rsidRPr="00084D6D">
        <w:rPr>
          <w:rFonts w:hint="eastAsia"/>
          <w:position w:val="-44"/>
        </w:rPr>
        <w:object w:dxaOrig="880" w:dyaOrig="1060">
          <v:shape id="_x0000_i1036" type="#_x0000_t75" style="width:43.5pt;height:53.25pt" o:ole="">
            <v:imagedata r:id="rId28" o:title=""/>
          </v:shape>
          <o:OLEObject Type="Embed" ProgID="Equation.DSMT4" ShapeID="_x0000_i1036" DrawAspect="Content" ObjectID="_1594106888" r:id="rId29"/>
        </w:object>
      </w:r>
      <w:r w:rsidRPr="00084D6D">
        <w:t>=</w:t>
      </w:r>
      <w:r w:rsidRPr="00084D6D">
        <w:rPr>
          <w:rFonts w:hint="eastAsia"/>
          <w:position w:val="-34"/>
        </w:rPr>
        <w:object w:dxaOrig="300" w:dyaOrig="920">
          <v:shape id="_x0000_i1037" type="#_x0000_t75" style="width:15pt;height:45.75pt" o:ole="">
            <v:imagedata r:id="rId20" o:title=""/>
          </v:shape>
          <o:OLEObject Type="Embed" ProgID="Equation.DSMT4" ShapeID="_x0000_i1037" DrawAspect="Content" ObjectID="_1594106889" r:id="rId30"/>
        </w:object>
      </w:r>
      <w:r w:rsidRPr="00084D6D">
        <w:t>，所以所求概率为P（B|A）=</w:t>
      </w:r>
      <w:r w:rsidRPr="00084D6D">
        <w:rPr>
          <w:rFonts w:hint="eastAsia"/>
          <w:position w:val="-40"/>
        </w:rPr>
        <w:object w:dxaOrig="1400" w:dyaOrig="980">
          <v:shape id="_x0000_i1038" type="#_x0000_t75" style="width:69.75pt;height:48.75pt" o:ole="">
            <v:imagedata r:id="rId31" o:title=""/>
          </v:shape>
          <o:OLEObject Type="Embed" ProgID="Equation.DSMT4" ShapeID="_x0000_i1038" DrawAspect="Content" ObjectID="_1594106890" r:id="rId32"/>
        </w:object>
      </w:r>
      <w:r w:rsidRPr="00084D6D">
        <w:t>=</w:t>
      </w:r>
      <w:r w:rsidRPr="00084D6D">
        <w:rPr>
          <w:rFonts w:hint="eastAsia"/>
          <w:position w:val="-80"/>
        </w:rPr>
        <w:object w:dxaOrig="400" w:dyaOrig="1780">
          <v:shape id="_x0000_i1039" type="#_x0000_t75" style="width:19.5pt;height:89.25pt" o:ole="">
            <v:imagedata r:id="rId33" o:title=""/>
          </v:shape>
          <o:OLEObject Type="Embed" ProgID="Equation.DSMT4" ShapeID="_x0000_i1039" DrawAspect="Content" ObjectID="_1594106891" r:id="rId34"/>
        </w:object>
      </w:r>
      <w:r w:rsidRPr="00084D6D">
        <w:t>=</w:t>
      </w:r>
      <w:r w:rsidRPr="00084D6D">
        <w:rPr>
          <w:rFonts w:hint="eastAsia"/>
          <w:position w:val="-34"/>
        </w:rPr>
        <w:object w:dxaOrig="340" w:dyaOrig="920">
          <v:shape id="_x0000_i1040" type="#_x0000_t75" style="width:17.25pt;height:45.75pt" o:ole="">
            <v:imagedata r:id="rId35" o:title=""/>
          </v:shape>
          <o:OLEObject Type="Embed" ProgID="Equation.DSMT4" ShapeID="_x0000_i1040" DrawAspect="Content" ObjectID="_1594106892" r:id="rId36"/>
        </w:object>
      </w:r>
      <w:r w:rsidRPr="00084D6D">
        <w:t>。</w:t>
      </w:r>
    </w:p>
    <w:p w:rsidR="00552591" w:rsidRPr="00084D6D" w:rsidRDefault="00552591" w:rsidP="00552591">
      <w:pPr>
        <w:pStyle w:val="a4"/>
        <w:ind w:left="1006" w:hanging="571"/>
      </w:pPr>
      <w:r w:rsidRPr="00084D6D">
        <w:t>6、</w:t>
      </w:r>
      <w:r w:rsidRPr="00084D6D">
        <w:rPr>
          <w:rFonts w:hAnsi="NEU-BZ-S92"/>
        </w:rPr>
        <w:t>6</w:t>
      </w:r>
      <w:r w:rsidRPr="00084D6D">
        <w:t>位同学参加百米短跑初赛</w:t>
      </w:r>
      <w:r w:rsidRPr="00084D6D">
        <w:rPr>
          <w:rFonts w:hAnsi="NEU-BZ-S92"/>
        </w:rPr>
        <w:t>，</w:t>
      </w:r>
      <w:r w:rsidRPr="00084D6D">
        <w:t>赛场有</w:t>
      </w:r>
      <w:r w:rsidRPr="00084D6D">
        <w:rPr>
          <w:rFonts w:hAnsi="NEU-BZ-S92"/>
        </w:rPr>
        <w:t>6</w:t>
      </w:r>
      <w:r w:rsidRPr="00084D6D">
        <w:t>条跑道</w:t>
      </w:r>
      <w:r w:rsidRPr="00084D6D">
        <w:rPr>
          <w:rFonts w:hAnsi="NEU-BZ-S92"/>
        </w:rPr>
        <w:t>，</w:t>
      </w:r>
      <w:r w:rsidRPr="00084D6D">
        <w:t>若已知甲同学排在第一跑道</w:t>
      </w:r>
      <w:r w:rsidRPr="00084D6D">
        <w:rPr>
          <w:rFonts w:hAnsi="NEU-BZ-S92"/>
        </w:rPr>
        <w:t>，</w:t>
      </w:r>
      <w:r w:rsidRPr="00084D6D">
        <w:t>则乙同学排在第二跑道的概率为</w:t>
      </w:r>
      <w:r>
        <w:rPr>
          <w:rFonts w:hAnsi="NEU-BZ-S92"/>
        </w:rPr>
        <w:t>（    ）</w:t>
      </w:r>
    </w:p>
    <w:p w:rsidR="00552591" w:rsidRPr="00084D6D" w:rsidRDefault="00552591" w:rsidP="00552591">
      <w:pPr>
        <w:pStyle w:val="a5"/>
        <w:ind w:firstLine="1275"/>
      </w:pPr>
      <w:r w:rsidRPr="00084D6D">
        <w:t>A、</w:t>
      </w:r>
      <w:r w:rsidRPr="00084D6D">
        <w:rPr>
          <w:rFonts w:hint="eastAsia"/>
        </w:rPr>
        <w:object w:dxaOrig="320" w:dyaOrig="920">
          <v:shape id="_x0000_i1041" type="#_x0000_t75" style="width:16.5pt;height:45.75pt" o:ole="">
            <v:imagedata r:id="rId37" o:title=""/>
          </v:shape>
          <o:OLEObject Type="Embed" ProgID="Equation.DSMT4" ShapeID="_x0000_i1041" DrawAspect="Content" ObjectID="_1594106893" r:id="rId38"/>
        </w:object>
      </w:r>
    </w:p>
    <w:p w:rsidR="00552591" w:rsidRPr="00084D6D" w:rsidRDefault="00552591" w:rsidP="00552591">
      <w:pPr>
        <w:pStyle w:val="a5"/>
        <w:ind w:firstLine="1275"/>
      </w:pPr>
      <w:r w:rsidRPr="00084D6D">
        <w:t>B、</w:t>
      </w:r>
      <w:r w:rsidRPr="00084D6D">
        <w:rPr>
          <w:rFonts w:hint="eastAsia"/>
        </w:rPr>
        <w:object w:dxaOrig="300" w:dyaOrig="920">
          <v:shape id="_x0000_i1042" type="#_x0000_t75" style="width:15pt;height:45.75pt" o:ole="">
            <v:imagedata r:id="rId20" o:title=""/>
          </v:shape>
          <o:OLEObject Type="Embed" ProgID="Equation.DSMT4" ShapeID="_x0000_i1042" DrawAspect="Content" ObjectID="_1594106894" r:id="rId39"/>
        </w:object>
      </w:r>
    </w:p>
    <w:p w:rsidR="00552591" w:rsidRPr="00084D6D" w:rsidRDefault="00552591" w:rsidP="00552591">
      <w:pPr>
        <w:pStyle w:val="a5"/>
        <w:ind w:firstLine="1275"/>
      </w:pPr>
      <w:r w:rsidRPr="00084D6D">
        <w:t>C、</w:t>
      </w:r>
      <w:r w:rsidRPr="00084D6D">
        <w:rPr>
          <w:rFonts w:hint="eastAsia"/>
        </w:rPr>
        <w:object w:dxaOrig="320" w:dyaOrig="920">
          <v:shape id="_x0000_i1043" type="#_x0000_t75" style="width:16.5pt;height:45.75pt" o:ole="">
            <v:imagedata r:id="rId40" o:title=""/>
          </v:shape>
          <o:OLEObject Type="Embed" ProgID="Equation.DSMT4" ShapeID="_x0000_i1043" DrawAspect="Content" ObjectID="_1594106895" r:id="rId41"/>
        </w:object>
      </w:r>
    </w:p>
    <w:p w:rsidR="00552591" w:rsidRPr="00084D6D" w:rsidRDefault="00552591" w:rsidP="00552591">
      <w:pPr>
        <w:pStyle w:val="a5"/>
        <w:ind w:firstLine="1275"/>
      </w:pPr>
      <w:r w:rsidRPr="00084D6D">
        <w:t>D、</w:t>
      </w:r>
      <w:r w:rsidRPr="00084D6D">
        <w:rPr>
          <w:rFonts w:hint="eastAsia"/>
        </w:rPr>
        <w:object w:dxaOrig="320" w:dyaOrig="920">
          <v:shape id="_x0000_i1044" type="#_x0000_t75" style="width:16.5pt;height:45.75pt" o:ole="">
            <v:imagedata r:id="rId42" o:title=""/>
          </v:shape>
          <o:OLEObject Type="Embed" ProgID="Equation.DSMT4" ShapeID="_x0000_i1044" DrawAspect="Content" ObjectID="_1594106896" r:id="rId43"/>
        </w:object>
      </w:r>
    </w:p>
    <w:p w:rsidR="00552591" w:rsidRPr="00084D6D" w:rsidRDefault="00552591" w:rsidP="00552591">
      <w:pPr>
        <w:pStyle w:val="a4"/>
        <w:ind w:left="1006" w:hanging="571"/>
        <w:rPr>
          <w:rFonts w:hAnsi="NEU-BZ-S92" w:hint="eastAsia"/>
        </w:rPr>
      </w:pPr>
      <w:r w:rsidRPr="00084D6D">
        <w:t>【答案】</w:t>
      </w:r>
      <w:r>
        <w:t>B</w:t>
      </w:r>
    </w:p>
    <w:p w:rsidR="00552591" w:rsidRPr="00084D6D" w:rsidRDefault="00552591" w:rsidP="00552591">
      <w:pPr>
        <w:pStyle w:val="a4"/>
        <w:ind w:left="1006" w:hanging="571"/>
        <w:rPr>
          <w:rFonts w:hAnsi="NEU-BZ-S92" w:hint="eastAsia"/>
        </w:rPr>
      </w:pPr>
      <w:r w:rsidRPr="00084D6D">
        <w:rPr>
          <w:rFonts w:hAnsi="NEU-BZ-S92"/>
        </w:rPr>
        <w:t>【解析】</w:t>
      </w:r>
    </w:p>
    <w:p w:rsidR="00552591" w:rsidRPr="00084D6D" w:rsidRDefault="00552591" w:rsidP="00552591">
      <w:pPr>
        <w:pStyle w:val="a3"/>
        <w:ind w:left="879" w:hanging="3"/>
      </w:pPr>
      <w:proofErr w:type="gramStart"/>
      <w:r w:rsidRPr="00084D6D">
        <w:t>记甲同学</w:t>
      </w:r>
      <w:proofErr w:type="gramEnd"/>
      <w:r w:rsidRPr="00084D6D">
        <w:t>排在第一跑道为事件A，乙同学排在第二跑道为事件B，则P（A）=</w:t>
      </w:r>
      <w:r w:rsidRPr="00084D6D">
        <w:rPr>
          <w:rFonts w:hint="eastAsia"/>
        </w:rPr>
        <w:object w:dxaOrig="320" w:dyaOrig="920">
          <v:shape id="_x0000_i1045" type="#_x0000_t75" style="width:16.5pt;height:45.75pt" o:ole="">
            <v:imagedata r:id="rId44" o:title=""/>
          </v:shape>
          <o:OLEObject Type="Embed" ProgID="Equation.DSMT4" ShapeID="_x0000_i1045" DrawAspect="Content" ObjectID="_1594106897" r:id="rId45"/>
        </w:object>
      </w:r>
      <w:r w:rsidRPr="00084D6D">
        <w:t>，P（A∩B）=</w:t>
      </w:r>
      <w:r w:rsidRPr="00084D6D">
        <w:rPr>
          <w:rFonts w:hint="eastAsia"/>
          <w:position w:val="-44"/>
        </w:rPr>
        <w:object w:dxaOrig="560" w:dyaOrig="1060">
          <v:shape id="_x0000_i1046" type="#_x0000_t75" style="width:28.5pt;height:53.25pt" o:ole="">
            <v:imagedata r:id="rId46" o:title=""/>
          </v:shape>
          <o:OLEObject Type="Embed" ProgID="Equation.DSMT4" ShapeID="_x0000_i1046" DrawAspect="Content" ObjectID="_1594106898" r:id="rId47"/>
        </w:object>
      </w:r>
      <w:r w:rsidRPr="00084D6D">
        <w:t>=</w:t>
      </w:r>
      <w:r w:rsidRPr="00084D6D">
        <w:rPr>
          <w:rFonts w:hint="eastAsia"/>
        </w:rPr>
        <w:object w:dxaOrig="520" w:dyaOrig="920">
          <v:shape id="_x0000_i1047" type="#_x0000_t75" style="width:26.25pt;height:45.75pt" o:ole="">
            <v:imagedata r:id="rId48" o:title=""/>
          </v:shape>
          <o:OLEObject Type="Embed" ProgID="Equation.DSMT4" ShapeID="_x0000_i1047" DrawAspect="Content" ObjectID="_1594106899" r:id="rId49"/>
        </w:object>
      </w:r>
      <w:r w:rsidRPr="00084D6D">
        <w:t>，所以P（B|A）=</w:t>
      </w:r>
      <w:r w:rsidRPr="00084D6D">
        <w:rPr>
          <w:rFonts w:hint="eastAsia"/>
          <w:position w:val="-80"/>
        </w:rPr>
        <w:object w:dxaOrig="580" w:dyaOrig="1780">
          <v:shape id="_x0000_i1048" type="#_x0000_t75" style="width:28.5pt;height:89.25pt" o:ole="">
            <v:imagedata r:id="rId50" o:title=""/>
          </v:shape>
          <o:OLEObject Type="Embed" ProgID="Equation.DSMT4" ShapeID="_x0000_i1048" DrawAspect="Content" ObjectID="_1594106900" r:id="rId51"/>
        </w:object>
      </w:r>
      <w:r w:rsidRPr="00084D6D">
        <w:t>=</w:t>
      </w:r>
      <w:r w:rsidRPr="00084D6D">
        <w:rPr>
          <w:rFonts w:hint="eastAsia"/>
        </w:rPr>
        <w:object w:dxaOrig="300" w:dyaOrig="920">
          <v:shape id="_x0000_i1049" type="#_x0000_t75" style="width:15pt;height:45.75pt" o:ole="">
            <v:imagedata r:id="rId52" o:title=""/>
          </v:shape>
          <o:OLEObject Type="Embed" ProgID="Equation.DSMT4" ShapeID="_x0000_i1049" DrawAspect="Content" ObjectID="_1594106901" r:id="rId53"/>
        </w:object>
      </w:r>
      <w:r w:rsidRPr="00084D6D">
        <w:t>。</w:t>
      </w:r>
    </w:p>
    <w:p w:rsidR="00552591" w:rsidRPr="00084D6D" w:rsidRDefault="00552591" w:rsidP="00552591">
      <w:pPr>
        <w:pStyle w:val="a4"/>
        <w:ind w:left="1006" w:hanging="571"/>
      </w:pPr>
      <w:r w:rsidRPr="00084D6D">
        <w:t>7、任意向（0，1）区间上投掷一个点，用x表示该点的坐标，则Ω={x|0&lt;x&lt;1}，事件A={x|0&lt;x&lt;0.5}，B={x|0.25&lt;x&lt;1}，则P（B|A）=</w:t>
      </w:r>
      <w:r>
        <w:t>（    ）</w:t>
      </w:r>
    </w:p>
    <w:p w:rsidR="00552591" w:rsidRPr="00084D6D" w:rsidRDefault="00552591" w:rsidP="00552591">
      <w:pPr>
        <w:pStyle w:val="a5"/>
        <w:ind w:firstLine="1275"/>
      </w:pPr>
      <w:r w:rsidRPr="00084D6D">
        <w:t>A、</w:t>
      </w:r>
      <w:r w:rsidRPr="00084D6D">
        <w:rPr>
          <w:rFonts w:hint="eastAsia"/>
        </w:rPr>
        <w:object w:dxaOrig="300" w:dyaOrig="920">
          <v:shape id="_x0000_i1050" type="#_x0000_t75" style="width:15pt;height:45.75pt" o:ole="">
            <v:imagedata r:id="rId54" o:title=""/>
          </v:shape>
          <o:OLEObject Type="Embed" ProgID="Equation.DSMT4" ShapeID="_x0000_i1050" DrawAspect="Content" ObjectID="_1594106902" r:id="rId55"/>
        </w:object>
      </w:r>
    </w:p>
    <w:p w:rsidR="00552591" w:rsidRPr="00084D6D" w:rsidRDefault="00552591" w:rsidP="00552591">
      <w:pPr>
        <w:pStyle w:val="a5"/>
        <w:ind w:firstLine="1275"/>
      </w:pPr>
      <w:r w:rsidRPr="00084D6D">
        <w:t>B、</w:t>
      </w:r>
      <w:r w:rsidRPr="00084D6D">
        <w:rPr>
          <w:rFonts w:hint="eastAsia"/>
        </w:rPr>
        <w:object w:dxaOrig="340" w:dyaOrig="920">
          <v:shape id="_x0000_i1051" type="#_x0000_t75" style="width:17.25pt;height:45.75pt" o:ole="">
            <v:imagedata r:id="rId56" o:title=""/>
          </v:shape>
          <o:OLEObject Type="Embed" ProgID="Equation.DSMT4" ShapeID="_x0000_i1051" DrawAspect="Content" ObjectID="_1594106903" r:id="rId57"/>
        </w:object>
      </w:r>
    </w:p>
    <w:p w:rsidR="00552591" w:rsidRPr="00084D6D" w:rsidRDefault="00552591" w:rsidP="00552591">
      <w:pPr>
        <w:pStyle w:val="a5"/>
        <w:ind w:firstLine="1275"/>
      </w:pPr>
      <w:r w:rsidRPr="00084D6D">
        <w:t>C、</w:t>
      </w:r>
      <w:r w:rsidRPr="00084D6D">
        <w:rPr>
          <w:rFonts w:hint="eastAsia"/>
        </w:rPr>
        <w:object w:dxaOrig="340" w:dyaOrig="920">
          <v:shape id="_x0000_i1052" type="#_x0000_t75" style="width:17.25pt;height:45.75pt" o:ole="">
            <v:imagedata r:id="rId58" o:title=""/>
          </v:shape>
          <o:OLEObject Type="Embed" ProgID="Equation.DSMT4" ShapeID="_x0000_i1052" DrawAspect="Content" ObjectID="_1594106904" r:id="rId59"/>
        </w:object>
      </w:r>
    </w:p>
    <w:p w:rsidR="00552591" w:rsidRPr="00084D6D" w:rsidRDefault="00552591" w:rsidP="00552591">
      <w:pPr>
        <w:pStyle w:val="a5"/>
        <w:ind w:firstLine="1275"/>
      </w:pPr>
      <w:r w:rsidRPr="00084D6D">
        <w:t>D、</w:t>
      </w:r>
      <w:r w:rsidRPr="00084D6D">
        <w:rPr>
          <w:rFonts w:hint="eastAsia"/>
        </w:rPr>
        <w:object w:dxaOrig="320" w:dyaOrig="920">
          <v:shape id="_x0000_i1053" type="#_x0000_t75" style="width:16.5pt;height:45.75pt" o:ole="">
            <v:imagedata r:id="rId60" o:title=""/>
          </v:shape>
          <o:OLEObject Type="Embed" ProgID="Equation.DSMT4" ShapeID="_x0000_i1053" DrawAspect="Content" ObjectID="_1594106905" r:id="rId61"/>
        </w:object>
      </w:r>
    </w:p>
    <w:p w:rsidR="00552591" w:rsidRPr="00084D6D" w:rsidRDefault="00552591" w:rsidP="00552591">
      <w:pPr>
        <w:pStyle w:val="a4"/>
        <w:ind w:left="1006" w:hanging="571"/>
        <w:rPr>
          <w:rFonts w:hAnsi="NEU-BZ-S92" w:hint="eastAsia"/>
        </w:rPr>
      </w:pPr>
      <w:r w:rsidRPr="00084D6D">
        <w:t>【答案】</w:t>
      </w:r>
      <w:r>
        <w:t>D</w:t>
      </w:r>
    </w:p>
    <w:p w:rsidR="00552591" w:rsidRPr="00084D6D" w:rsidRDefault="00552591" w:rsidP="00552591">
      <w:pPr>
        <w:pStyle w:val="a4"/>
        <w:ind w:left="1006" w:hanging="571"/>
        <w:rPr>
          <w:rFonts w:hAnsi="NEU-BZ-S92" w:hint="eastAsia"/>
        </w:rPr>
      </w:pPr>
      <w:r w:rsidRPr="00084D6D">
        <w:rPr>
          <w:rFonts w:hAnsi="NEU-BZ-S92"/>
        </w:rPr>
        <w:t>【解析】</w:t>
      </w:r>
    </w:p>
    <w:p w:rsidR="00552591" w:rsidRPr="00084D6D" w:rsidRDefault="00552591" w:rsidP="00552591">
      <w:pPr>
        <w:pStyle w:val="a3"/>
        <w:ind w:left="879" w:hanging="3"/>
      </w:pPr>
      <w:r w:rsidRPr="00084D6D">
        <w:t>P（A）=</w:t>
      </w:r>
      <w:r w:rsidRPr="00084D6D">
        <w:rPr>
          <w:rFonts w:hint="eastAsia"/>
        </w:rPr>
        <w:object w:dxaOrig="320" w:dyaOrig="920">
          <v:shape id="_x0000_i1054" type="#_x0000_t75" style="width:16.5pt;height:45.75pt" o:ole="">
            <v:imagedata r:id="rId62" o:title=""/>
          </v:shape>
          <o:OLEObject Type="Embed" ProgID="Equation.DSMT4" ShapeID="_x0000_i1054" DrawAspect="Content" ObjectID="_1594106906" r:id="rId63"/>
        </w:object>
      </w:r>
      <w:r w:rsidRPr="00084D6D">
        <w:t>，P（AB）=</w:t>
      </w:r>
      <w:r w:rsidRPr="00084D6D">
        <w:rPr>
          <w:rFonts w:hint="eastAsia"/>
        </w:rPr>
        <w:object w:dxaOrig="340" w:dyaOrig="920">
          <v:shape id="_x0000_i1055" type="#_x0000_t75" style="width:17.25pt;height:45.75pt" o:ole="">
            <v:imagedata r:id="rId64" o:title=""/>
          </v:shape>
          <o:OLEObject Type="Embed" ProgID="Equation.DSMT4" ShapeID="_x0000_i1055" DrawAspect="Content" ObjectID="_1594106907" r:id="rId65"/>
        </w:object>
      </w:r>
      <w:r w:rsidRPr="00084D6D">
        <w:t>，</w:t>
      </w:r>
    </w:p>
    <w:p w:rsidR="00552591" w:rsidRPr="00084D6D" w:rsidRDefault="00552591" w:rsidP="00552591">
      <w:pPr>
        <w:pStyle w:val="a3"/>
        <w:ind w:left="879" w:hanging="3"/>
      </w:pPr>
      <w:r w:rsidRPr="00084D6D">
        <w:t>所以P（B|A）=</w:t>
      </w:r>
      <w:r w:rsidRPr="00084D6D">
        <w:rPr>
          <w:rFonts w:hint="eastAsia"/>
          <w:position w:val="-40"/>
        </w:rPr>
        <w:object w:dxaOrig="1020" w:dyaOrig="980">
          <v:shape id="_x0000_i1056" type="#_x0000_t75" style="width:51pt;height:48.75pt" o:ole="">
            <v:imagedata r:id="rId66" o:title=""/>
          </v:shape>
          <o:OLEObject Type="Embed" ProgID="Equation.DSMT4" ShapeID="_x0000_i1056" DrawAspect="Content" ObjectID="_1594106908" r:id="rId67"/>
        </w:object>
      </w:r>
      <w:r w:rsidRPr="00084D6D">
        <w:t>=</w:t>
      </w:r>
      <w:r w:rsidRPr="00084D6D">
        <w:rPr>
          <w:rFonts w:hint="eastAsia"/>
          <w:position w:val="-80"/>
        </w:rPr>
        <w:object w:dxaOrig="400" w:dyaOrig="1780">
          <v:shape id="_x0000_i1057" type="#_x0000_t75" style="width:19.5pt;height:89.25pt" o:ole="">
            <v:imagedata r:id="rId68" o:title=""/>
          </v:shape>
          <o:OLEObject Type="Embed" ProgID="Equation.DSMT4" ShapeID="_x0000_i1057" DrawAspect="Content" ObjectID="_1594106909" r:id="rId69"/>
        </w:object>
      </w:r>
      <w:r w:rsidRPr="00084D6D">
        <w:t>=</w:t>
      </w:r>
      <w:r w:rsidRPr="00084D6D">
        <w:rPr>
          <w:rFonts w:hint="eastAsia"/>
        </w:rPr>
        <w:object w:dxaOrig="320" w:dyaOrig="920">
          <v:shape id="_x0000_i1058" type="#_x0000_t75" style="width:16.5pt;height:45.75pt" o:ole="">
            <v:imagedata r:id="rId70" o:title=""/>
          </v:shape>
          <o:OLEObject Type="Embed" ProgID="Equation.DSMT4" ShapeID="_x0000_i1058" DrawAspect="Content" ObjectID="_1594106910" r:id="rId71"/>
        </w:object>
      </w:r>
      <w:r w:rsidRPr="00084D6D">
        <w:t>。</w:t>
      </w:r>
    </w:p>
    <w:p w:rsidR="00A96D09" w:rsidRDefault="00A96D09"/>
    <w:sectPr w:rsidR="00A96D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E11EE" w:rsidRDefault="002E11EE" w:rsidP="002E11EE">
      <w:r>
        <w:separator/>
      </w:r>
    </w:p>
  </w:endnote>
  <w:endnote w:type="continuationSeparator" w:id="0">
    <w:p w:rsidR="002E11EE" w:rsidRDefault="002E11EE" w:rsidP="002E11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NEU-BZ-S92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E11EE" w:rsidRDefault="002E11EE" w:rsidP="002E11EE">
      <w:r>
        <w:separator/>
      </w:r>
    </w:p>
  </w:footnote>
  <w:footnote w:type="continuationSeparator" w:id="0">
    <w:p w:rsidR="002E11EE" w:rsidRDefault="002E11EE" w:rsidP="002E11E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2591"/>
    <w:rsid w:val="00127411"/>
    <w:rsid w:val="002E11EE"/>
    <w:rsid w:val="00552591"/>
    <w:rsid w:val="00A96D09"/>
    <w:rsid w:val="00BA46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DB23938-99C2-4A5A-A823-B117CDB6FF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答案、解析内容"/>
    <w:basedOn w:val="a"/>
    <w:qFormat/>
    <w:rsid w:val="00552591"/>
    <w:pPr>
      <w:widowControl/>
      <w:ind w:leftChars="417" w:left="418" w:hangingChars="1" w:hanging="1"/>
      <w:jc w:val="left"/>
    </w:pPr>
    <w:rPr>
      <w:rFonts w:ascii="微软雅黑" w:eastAsia="微软雅黑" w:hAnsi="微软雅黑"/>
      <w:color w:val="000000"/>
      <w:kern w:val="0"/>
      <w:sz w:val="34"/>
      <w:szCs w:val="34"/>
    </w:rPr>
  </w:style>
  <w:style w:type="paragraph" w:customStyle="1" w:styleId="a4">
    <w:name w:val="单数题目内容缩进"/>
    <w:basedOn w:val="a"/>
    <w:qFormat/>
    <w:rsid w:val="00552591"/>
    <w:pPr>
      <w:widowControl/>
      <w:ind w:leftChars="207" w:left="375" w:hangingChars="168" w:hanging="168"/>
      <w:jc w:val="left"/>
    </w:pPr>
    <w:rPr>
      <w:rFonts w:ascii="微软雅黑" w:eastAsia="微软雅黑" w:hAnsi="微软雅黑"/>
      <w:color w:val="000000"/>
      <w:kern w:val="0"/>
      <w:sz w:val="34"/>
      <w:szCs w:val="34"/>
    </w:rPr>
  </w:style>
  <w:style w:type="paragraph" w:customStyle="1" w:styleId="a5">
    <w:name w:val="单数选项缩进"/>
    <w:basedOn w:val="a"/>
    <w:qFormat/>
    <w:rsid w:val="00552591"/>
    <w:pPr>
      <w:widowControl/>
      <w:ind w:firstLineChars="375" w:firstLine="375"/>
      <w:jc w:val="left"/>
    </w:pPr>
    <w:rPr>
      <w:rFonts w:ascii="微软雅黑" w:eastAsia="微软雅黑" w:hAnsi="微软雅黑"/>
      <w:color w:val="000000"/>
      <w:kern w:val="0"/>
      <w:sz w:val="34"/>
      <w:szCs w:val="34"/>
    </w:rPr>
  </w:style>
  <w:style w:type="paragraph" w:styleId="a6">
    <w:name w:val="header"/>
    <w:basedOn w:val="a"/>
    <w:link w:val="a7"/>
    <w:uiPriority w:val="99"/>
    <w:unhideWhenUsed/>
    <w:rsid w:val="002E11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2E11EE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2E11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2E11E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12</Words>
  <Characters>1212</Characters>
  <Application>Microsoft Office Word</Application>
  <DocSecurity>0</DocSecurity>
  <Lines>10</Lines>
  <Paragraphs>2</Paragraphs>
  <ScaleCrop>false</ScaleCrop>
  <Company/>
  <LinksUpToDate>false</LinksUpToDate>
  <CharactersWithSpaces>1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xw</dc:creator>
  <cp:keywords/>
  <dc:description/>
  <cp:lastModifiedBy>dxw</cp:lastModifiedBy>
  <cp:revision>2</cp:revision>
  <dcterms:created xsi:type="dcterms:W3CDTF">2018-07-26T02:16:00Z</dcterms:created>
  <dcterms:modified xsi:type="dcterms:W3CDTF">2018-07-26T02:18:00Z</dcterms:modified>
</cp:coreProperties>
</file>